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9" r:id="rId3"/>
    <p:sldId id="278" r:id="rId4"/>
    <p:sldId id="283" r:id="rId5"/>
    <p:sldId id="280" r:id="rId6"/>
    <p:sldId id="279" r:id="rId7"/>
    <p:sldId id="273" r:id="rId8"/>
    <p:sldId id="276" r:id="rId9"/>
    <p:sldId id="270" r:id="rId10"/>
    <p:sldId id="269" r:id="rId11"/>
    <p:sldId id="272" r:id="rId12"/>
    <p:sldId id="281" r:id="rId13"/>
    <p:sldId id="284" r:id="rId14"/>
    <p:sldId id="263" r:id="rId15"/>
    <p:sldId id="282" r:id="rId16"/>
    <p:sldId id="260" r:id="rId17"/>
    <p:sldId id="268" r:id="rId18"/>
    <p:sldId id="285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CCFFFF"/>
    <a:srgbClr val="CC00FF"/>
    <a:srgbClr val="66FF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>
        <p:scale>
          <a:sx n="110" d="100"/>
          <a:sy n="110" d="100"/>
        </p:scale>
        <p:origin x="2346" y="1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ACFC394-102E-426D-BDF0-3631CD2EF0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DC73AE-DA7F-431F-A4F0-FA8BAD0C8C39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70AD7-6C05-4F5A-808D-A0410A85D88A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70AD7-6C05-4F5A-808D-A0410A85D88A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70AD7-6C05-4F5A-808D-A0410A85D88A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70AD7-6C05-4F5A-808D-A0410A85D88A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2617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35B2D0-BCC7-4097-B408-37362CE861E7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35B2D0-BCC7-4097-B408-37362CE861E7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62A7DC-9F70-437B-9A63-6E54DF90D2EA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62A7DC-9F70-437B-9A63-6E54DF90D2EA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62A7DC-9F70-437B-9A63-6E54DF90D2EA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70AD7-6C05-4F5A-808D-A0410A85D88A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70AD7-6C05-4F5A-808D-A0410A85D88A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70AD7-6C05-4F5A-808D-A0410A85D88A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70AD7-6C05-4F5A-808D-A0410A85D88A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1649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70AD7-6C05-4F5A-808D-A0410A85D88A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70AD7-6C05-4F5A-808D-A0410A85D88A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70AD7-6C05-4F5A-808D-A0410A85D88A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C70AD7-6C05-4F5A-808D-A0410A85D88A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5D106B-0B53-4C00-8D13-28A23B7039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91C3A-299D-4A97-AA0C-15B8D547E8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B6AFED-FE11-47A9-9D9A-CC7B8CDF8D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19374-D9FC-4BD7-9A8D-0AB8F2922E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C2F75-20AF-4E04-A3BE-7DA0B151D1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8AF713-9AFF-4A52-8049-E34BF643D9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53ECC1-57A5-4C70-89A1-57D6E6E7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B07676-111C-440D-83C1-89A6473794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89BC6-F747-4FBF-8D4A-275A35818E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48D4A-7295-4874-88CB-7EFB473735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C4CD5-7A0A-4925-BED8-74759AA468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553200"/>
            <a:ext cx="213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515E5AD5-F6C5-4DE0-8A41-6DD8DDBB3B4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jpe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jpe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990600" y="3892550"/>
            <a:ext cx="713898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dirty="0">
                <a:solidFill>
                  <a:srgbClr val="3333FF"/>
                </a:solidFill>
              </a:rPr>
              <a:t>Linear Independence and Wronskians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413125" y="68580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82 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362200" y="5980396"/>
            <a:ext cx="45448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Notes are from D. R. Wilton, Dept. of EC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989BC6-F747-4FBF-8D4A-275A35818E7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266598" y="2263775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avid R. Jackson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738944" y="1682750"/>
            <a:ext cx="153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ll 2023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219200" y="3282950"/>
            <a:ext cx="6513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17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43625" y="512763"/>
            <a:ext cx="2457450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41534"/>
              </p:ext>
            </p:extLst>
          </p:nvPr>
        </p:nvGraphicFramePr>
        <p:xfrm>
          <a:off x="522957" y="1097631"/>
          <a:ext cx="5888037" cy="498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3809880" imgH="3225600" progId="Equation.DSMT4">
                  <p:embed/>
                </p:oleObj>
              </mc:Choice>
              <mc:Fallback>
                <p:oleObj name="Equation" r:id="rId4" imgW="3809880" imgH="32256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57" y="1097631"/>
                        <a:ext cx="5888037" cy="498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07676-111C-440D-83C1-89A64737946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36868" name="Picture 4" descr="Giuseppe Peano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19900" y="3340267"/>
            <a:ext cx="2095500" cy="264795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6986295" y="6083467"/>
            <a:ext cx="1967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Giuseppe </a:t>
            </a:r>
            <a:r>
              <a:rPr lang="en-US" dirty="0" err="1"/>
              <a:t>Peano</a:t>
            </a:r>
            <a:r>
              <a:rPr lang="en-US" dirty="0"/>
              <a:t> </a:t>
            </a: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ronskians and Linear Independence (cont.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6459360" y="1251857"/>
            <a:ext cx="2187978" cy="1553255"/>
            <a:chOff x="6303963" y="5233987"/>
            <a:chExt cx="1811336" cy="1285875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6562725" y="5876925"/>
              <a:ext cx="128587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rot="16200000">
              <a:off x="6543676" y="5876925"/>
              <a:ext cx="128587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36875" name="Object 11"/>
            <p:cNvGraphicFramePr>
              <a:graphicFrameLocks noChangeAspect="1"/>
            </p:cNvGraphicFramePr>
            <p:nvPr/>
          </p:nvGraphicFramePr>
          <p:xfrm>
            <a:off x="7927974" y="5778500"/>
            <a:ext cx="187325" cy="206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7974" y="5778500"/>
                          <a:ext cx="187325" cy="2060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2"/>
            <p:cNvSpPr/>
            <p:nvPr/>
          </p:nvSpPr>
          <p:spPr bwMode="auto">
            <a:xfrm>
              <a:off x="7190016" y="5328556"/>
              <a:ext cx="429985" cy="551543"/>
            </a:xfrm>
            <a:custGeom>
              <a:avLst/>
              <a:gdLst>
                <a:gd name="connsiteX0" fmla="*/ 0 w 429985"/>
                <a:gd name="connsiteY0" fmla="*/ 527957 h 542471"/>
                <a:gd name="connsiteX1" fmla="*/ 92528 w 429985"/>
                <a:gd name="connsiteY1" fmla="*/ 533400 h 542471"/>
                <a:gd name="connsiteX2" fmla="*/ 223157 w 429985"/>
                <a:gd name="connsiteY2" fmla="*/ 473529 h 542471"/>
                <a:gd name="connsiteX3" fmla="*/ 353785 w 429985"/>
                <a:gd name="connsiteY3" fmla="*/ 255814 h 542471"/>
                <a:gd name="connsiteX4" fmla="*/ 429985 w 429985"/>
                <a:gd name="connsiteY4" fmla="*/ 0 h 542471"/>
                <a:gd name="connsiteX0" fmla="*/ 0 w 429985"/>
                <a:gd name="connsiteY0" fmla="*/ 544286 h 551543"/>
                <a:gd name="connsiteX1" fmla="*/ 92528 w 429985"/>
                <a:gd name="connsiteY1" fmla="*/ 533400 h 551543"/>
                <a:gd name="connsiteX2" fmla="*/ 223157 w 429985"/>
                <a:gd name="connsiteY2" fmla="*/ 473529 h 551543"/>
                <a:gd name="connsiteX3" fmla="*/ 353785 w 429985"/>
                <a:gd name="connsiteY3" fmla="*/ 255814 h 551543"/>
                <a:gd name="connsiteX4" fmla="*/ 429985 w 429985"/>
                <a:gd name="connsiteY4" fmla="*/ 0 h 551543"/>
                <a:gd name="connsiteX0" fmla="*/ 0 w 429985"/>
                <a:gd name="connsiteY0" fmla="*/ 544286 h 551543"/>
                <a:gd name="connsiteX1" fmla="*/ 92528 w 429985"/>
                <a:gd name="connsiteY1" fmla="*/ 533400 h 551543"/>
                <a:gd name="connsiteX2" fmla="*/ 261257 w 429985"/>
                <a:gd name="connsiteY2" fmla="*/ 435429 h 551543"/>
                <a:gd name="connsiteX3" fmla="*/ 353785 w 429985"/>
                <a:gd name="connsiteY3" fmla="*/ 255814 h 551543"/>
                <a:gd name="connsiteX4" fmla="*/ 429985 w 429985"/>
                <a:gd name="connsiteY4" fmla="*/ 0 h 551543"/>
                <a:gd name="connsiteX0" fmla="*/ 0 w 429985"/>
                <a:gd name="connsiteY0" fmla="*/ 544286 h 551543"/>
                <a:gd name="connsiteX1" fmla="*/ 92528 w 429985"/>
                <a:gd name="connsiteY1" fmla="*/ 533400 h 551543"/>
                <a:gd name="connsiteX2" fmla="*/ 261257 w 429985"/>
                <a:gd name="connsiteY2" fmla="*/ 435429 h 551543"/>
                <a:gd name="connsiteX3" fmla="*/ 375557 w 429985"/>
                <a:gd name="connsiteY3" fmla="*/ 244928 h 551543"/>
                <a:gd name="connsiteX4" fmla="*/ 429985 w 429985"/>
                <a:gd name="connsiteY4" fmla="*/ 0 h 55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985" h="551543">
                  <a:moveTo>
                    <a:pt x="0" y="544286"/>
                  </a:moveTo>
                  <a:cubicBezTo>
                    <a:pt x="27667" y="551543"/>
                    <a:pt x="48985" y="551543"/>
                    <a:pt x="92528" y="533400"/>
                  </a:cubicBezTo>
                  <a:cubicBezTo>
                    <a:pt x="136071" y="515257"/>
                    <a:pt x="214086" y="483508"/>
                    <a:pt x="261257" y="435429"/>
                  </a:cubicBezTo>
                  <a:cubicBezTo>
                    <a:pt x="308428" y="387350"/>
                    <a:pt x="347436" y="317499"/>
                    <a:pt x="375557" y="244928"/>
                  </a:cubicBezTo>
                  <a:cubicBezTo>
                    <a:pt x="403678" y="172357"/>
                    <a:pt x="409120" y="88446"/>
                    <a:pt x="42998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Freeform 13"/>
            <p:cNvSpPr/>
            <p:nvPr/>
          </p:nvSpPr>
          <p:spPr bwMode="auto">
            <a:xfrm flipH="1">
              <a:off x="6765473" y="5328556"/>
              <a:ext cx="429985" cy="551543"/>
            </a:xfrm>
            <a:custGeom>
              <a:avLst/>
              <a:gdLst>
                <a:gd name="connsiteX0" fmla="*/ 0 w 429985"/>
                <a:gd name="connsiteY0" fmla="*/ 527957 h 542471"/>
                <a:gd name="connsiteX1" fmla="*/ 92528 w 429985"/>
                <a:gd name="connsiteY1" fmla="*/ 533400 h 542471"/>
                <a:gd name="connsiteX2" fmla="*/ 223157 w 429985"/>
                <a:gd name="connsiteY2" fmla="*/ 473529 h 542471"/>
                <a:gd name="connsiteX3" fmla="*/ 353785 w 429985"/>
                <a:gd name="connsiteY3" fmla="*/ 255814 h 542471"/>
                <a:gd name="connsiteX4" fmla="*/ 429985 w 429985"/>
                <a:gd name="connsiteY4" fmla="*/ 0 h 542471"/>
                <a:gd name="connsiteX0" fmla="*/ 0 w 429985"/>
                <a:gd name="connsiteY0" fmla="*/ 544286 h 551543"/>
                <a:gd name="connsiteX1" fmla="*/ 92528 w 429985"/>
                <a:gd name="connsiteY1" fmla="*/ 533400 h 551543"/>
                <a:gd name="connsiteX2" fmla="*/ 223157 w 429985"/>
                <a:gd name="connsiteY2" fmla="*/ 473529 h 551543"/>
                <a:gd name="connsiteX3" fmla="*/ 353785 w 429985"/>
                <a:gd name="connsiteY3" fmla="*/ 255814 h 551543"/>
                <a:gd name="connsiteX4" fmla="*/ 429985 w 429985"/>
                <a:gd name="connsiteY4" fmla="*/ 0 h 551543"/>
                <a:gd name="connsiteX0" fmla="*/ 0 w 429985"/>
                <a:gd name="connsiteY0" fmla="*/ 544286 h 551543"/>
                <a:gd name="connsiteX1" fmla="*/ 92528 w 429985"/>
                <a:gd name="connsiteY1" fmla="*/ 533400 h 551543"/>
                <a:gd name="connsiteX2" fmla="*/ 261257 w 429985"/>
                <a:gd name="connsiteY2" fmla="*/ 435429 h 551543"/>
                <a:gd name="connsiteX3" fmla="*/ 353785 w 429985"/>
                <a:gd name="connsiteY3" fmla="*/ 255814 h 551543"/>
                <a:gd name="connsiteX4" fmla="*/ 429985 w 429985"/>
                <a:gd name="connsiteY4" fmla="*/ 0 h 551543"/>
                <a:gd name="connsiteX0" fmla="*/ 0 w 429985"/>
                <a:gd name="connsiteY0" fmla="*/ 544286 h 551543"/>
                <a:gd name="connsiteX1" fmla="*/ 92528 w 429985"/>
                <a:gd name="connsiteY1" fmla="*/ 533400 h 551543"/>
                <a:gd name="connsiteX2" fmla="*/ 261257 w 429985"/>
                <a:gd name="connsiteY2" fmla="*/ 435429 h 551543"/>
                <a:gd name="connsiteX3" fmla="*/ 375557 w 429985"/>
                <a:gd name="connsiteY3" fmla="*/ 244928 h 551543"/>
                <a:gd name="connsiteX4" fmla="*/ 429985 w 429985"/>
                <a:gd name="connsiteY4" fmla="*/ 0 h 55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985" h="551543">
                  <a:moveTo>
                    <a:pt x="0" y="544286"/>
                  </a:moveTo>
                  <a:cubicBezTo>
                    <a:pt x="27667" y="551543"/>
                    <a:pt x="48985" y="551543"/>
                    <a:pt x="92528" y="533400"/>
                  </a:cubicBezTo>
                  <a:cubicBezTo>
                    <a:pt x="136071" y="515257"/>
                    <a:pt x="214086" y="483508"/>
                    <a:pt x="261257" y="435429"/>
                  </a:cubicBezTo>
                  <a:cubicBezTo>
                    <a:pt x="308428" y="387350"/>
                    <a:pt x="347436" y="317499"/>
                    <a:pt x="375557" y="244928"/>
                  </a:cubicBezTo>
                  <a:cubicBezTo>
                    <a:pt x="403678" y="172357"/>
                    <a:pt x="409120" y="88446"/>
                    <a:pt x="429985" y="0"/>
                  </a:cubicBezTo>
                </a:path>
              </a:pathLst>
            </a:cu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Freeform 14"/>
            <p:cNvSpPr/>
            <p:nvPr/>
          </p:nvSpPr>
          <p:spPr bwMode="auto">
            <a:xfrm flipH="1" flipV="1">
              <a:off x="6754587" y="5872841"/>
              <a:ext cx="429985" cy="551543"/>
            </a:xfrm>
            <a:custGeom>
              <a:avLst/>
              <a:gdLst>
                <a:gd name="connsiteX0" fmla="*/ 0 w 429985"/>
                <a:gd name="connsiteY0" fmla="*/ 527957 h 542471"/>
                <a:gd name="connsiteX1" fmla="*/ 92528 w 429985"/>
                <a:gd name="connsiteY1" fmla="*/ 533400 h 542471"/>
                <a:gd name="connsiteX2" fmla="*/ 223157 w 429985"/>
                <a:gd name="connsiteY2" fmla="*/ 473529 h 542471"/>
                <a:gd name="connsiteX3" fmla="*/ 353785 w 429985"/>
                <a:gd name="connsiteY3" fmla="*/ 255814 h 542471"/>
                <a:gd name="connsiteX4" fmla="*/ 429985 w 429985"/>
                <a:gd name="connsiteY4" fmla="*/ 0 h 542471"/>
                <a:gd name="connsiteX0" fmla="*/ 0 w 429985"/>
                <a:gd name="connsiteY0" fmla="*/ 544286 h 551543"/>
                <a:gd name="connsiteX1" fmla="*/ 92528 w 429985"/>
                <a:gd name="connsiteY1" fmla="*/ 533400 h 551543"/>
                <a:gd name="connsiteX2" fmla="*/ 223157 w 429985"/>
                <a:gd name="connsiteY2" fmla="*/ 473529 h 551543"/>
                <a:gd name="connsiteX3" fmla="*/ 353785 w 429985"/>
                <a:gd name="connsiteY3" fmla="*/ 255814 h 551543"/>
                <a:gd name="connsiteX4" fmla="*/ 429985 w 429985"/>
                <a:gd name="connsiteY4" fmla="*/ 0 h 551543"/>
                <a:gd name="connsiteX0" fmla="*/ 0 w 429985"/>
                <a:gd name="connsiteY0" fmla="*/ 544286 h 551543"/>
                <a:gd name="connsiteX1" fmla="*/ 92528 w 429985"/>
                <a:gd name="connsiteY1" fmla="*/ 533400 h 551543"/>
                <a:gd name="connsiteX2" fmla="*/ 261257 w 429985"/>
                <a:gd name="connsiteY2" fmla="*/ 435429 h 551543"/>
                <a:gd name="connsiteX3" fmla="*/ 353785 w 429985"/>
                <a:gd name="connsiteY3" fmla="*/ 255814 h 551543"/>
                <a:gd name="connsiteX4" fmla="*/ 429985 w 429985"/>
                <a:gd name="connsiteY4" fmla="*/ 0 h 551543"/>
                <a:gd name="connsiteX0" fmla="*/ 0 w 429985"/>
                <a:gd name="connsiteY0" fmla="*/ 544286 h 551543"/>
                <a:gd name="connsiteX1" fmla="*/ 92528 w 429985"/>
                <a:gd name="connsiteY1" fmla="*/ 533400 h 551543"/>
                <a:gd name="connsiteX2" fmla="*/ 261257 w 429985"/>
                <a:gd name="connsiteY2" fmla="*/ 435429 h 551543"/>
                <a:gd name="connsiteX3" fmla="*/ 375557 w 429985"/>
                <a:gd name="connsiteY3" fmla="*/ 244928 h 551543"/>
                <a:gd name="connsiteX4" fmla="*/ 429985 w 429985"/>
                <a:gd name="connsiteY4" fmla="*/ 0 h 55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985" h="551543">
                  <a:moveTo>
                    <a:pt x="0" y="544286"/>
                  </a:moveTo>
                  <a:cubicBezTo>
                    <a:pt x="27667" y="551543"/>
                    <a:pt x="48985" y="551543"/>
                    <a:pt x="92528" y="533400"/>
                  </a:cubicBezTo>
                  <a:cubicBezTo>
                    <a:pt x="136071" y="515257"/>
                    <a:pt x="214086" y="483508"/>
                    <a:pt x="261257" y="435429"/>
                  </a:cubicBezTo>
                  <a:cubicBezTo>
                    <a:pt x="308428" y="387350"/>
                    <a:pt x="347436" y="317499"/>
                    <a:pt x="375557" y="244928"/>
                  </a:cubicBezTo>
                  <a:cubicBezTo>
                    <a:pt x="403678" y="172357"/>
                    <a:pt x="409120" y="88446"/>
                    <a:pt x="42998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7211788" y="5333998"/>
              <a:ext cx="429985" cy="551543"/>
            </a:xfrm>
            <a:custGeom>
              <a:avLst/>
              <a:gdLst>
                <a:gd name="connsiteX0" fmla="*/ 0 w 429985"/>
                <a:gd name="connsiteY0" fmla="*/ 527957 h 542471"/>
                <a:gd name="connsiteX1" fmla="*/ 92528 w 429985"/>
                <a:gd name="connsiteY1" fmla="*/ 533400 h 542471"/>
                <a:gd name="connsiteX2" fmla="*/ 223157 w 429985"/>
                <a:gd name="connsiteY2" fmla="*/ 473529 h 542471"/>
                <a:gd name="connsiteX3" fmla="*/ 353785 w 429985"/>
                <a:gd name="connsiteY3" fmla="*/ 255814 h 542471"/>
                <a:gd name="connsiteX4" fmla="*/ 429985 w 429985"/>
                <a:gd name="connsiteY4" fmla="*/ 0 h 542471"/>
                <a:gd name="connsiteX0" fmla="*/ 0 w 429985"/>
                <a:gd name="connsiteY0" fmla="*/ 544286 h 551543"/>
                <a:gd name="connsiteX1" fmla="*/ 92528 w 429985"/>
                <a:gd name="connsiteY1" fmla="*/ 533400 h 551543"/>
                <a:gd name="connsiteX2" fmla="*/ 223157 w 429985"/>
                <a:gd name="connsiteY2" fmla="*/ 473529 h 551543"/>
                <a:gd name="connsiteX3" fmla="*/ 353785 w 429985"/>
                <a:gd name="connsiteY3" fmla="*/ 255814 h 551543"/>
                <a:gd name="connsiteX4" fmla="*/ 429985 w 429985"/>
                <a:gd name="connsiteY4" fmla="*/ 0 h 551543"/>
                <a:gd name="connsiteX0" fmla="*/ 0 w 429985"/>
                <a:gd name="connsiteY0" fmla="*/ 544286 h 551543"/>
                <a:gd name="connsiteX1" fmla="*/ 92528 w 429985"/>
                <a:gd name="connsiteY1" fmla="*/ 533400 h 551543"/>
                <a:gd name="connsiteX2" fmla="*/ 261257 w 429985"/>
                <a:gd name="connsiteY2" fmla="*/ 435429 h 551543"/>
                <a:gd name="connsiteX3" fmla="*/ 353785 w 429985"/>
                <a:gd name="connsiteY3" fmla="*/ 255814 h 551543"/>
                <a:gd name="connsiteX4" fmla="*/ 429985 w 429985"/>
                <a:gd name="connsiteY4" fmla="*/ 0 h 551543"/>
                <a:gd name="connsiteX0" fmla="*/ 0 w 429985"/>
                <a:gd name="connsiteY0" fmla="*/ 544286 h 551543"/>
                <a:gd name="connsiteX1" fmla="*/ 92528 w 429985"/>
                <a:gd name="connsiteY1" fmla="*/ 533400 h 551543"/>
                <a:gd name="connsiteX2" fmla="*/ 261257 w 429985"/>
                <a:gd name="connsiteY2" fmla="*/ 435429 h 551543"/>
                <a:gd name="connsiteX3" fmla="*/ 375557 w 429985"/>
                <a:gd name="connsiteY3" fmla="*/ 244928 h 551543"/>
                <a:gd name="connsiteX4" fmla="*/ 429985 w 429985"/>
                <a:gd name="connsiteY4" fmla="*/ 0 h 551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9985" h="551543">
                  <a:moveTo>
                    <a:pt x="0" y="544286"/>
                  </a:moveTo>
                  <a:cubicBezTo>
                    <a:pt x="27667" y="551543"/>
                    <a:pt x="48985" y="551543"/>
                    <a:pt x="92528" y="533400"/>
                  </a:cubicBezTo>
                  <a:cubicBezTo>
                    <a:pt x="136071" y="515257"/>
                    <a:pt x="214086" y="483508"/>
                    <a:pt x="261257" y="435429"/>
                  </a:cubicBezTo>
                  <a:cubicBezTo>
                    <a:pt x="308428" y="387350"/>
                    <a:pt x="347436" y="317499"/>
                    <a:pt x="375557" y="244928"/>
                  </a:cubicBezTo>
                  <a:cubicBezTo>
                    <a:pt x="403678" y="172357"/>
                    <a:pt x="409120" y="88446"/>
                    <a:pt x="429985" y="0"/>
                  </a:cubicBezTo>
                </a:path>
              </a:pathLst>
            </a:cu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6876" name="Object 12"/>
            <p:cNvGraphicFramePr>
              <a:graphicFrameLocks noChangeAspect="1"/>
            </p:cNvGraphicFramePr>
            <p:nvPr/>
          </p:nvGraphicFramePr>
          <p:xfrm>
            <a:off x="6303963" y="6037263"/>
            <a:ext cx="363537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9" imgW="279279" imgH="253890" progId="Equation.DSMT4">
                    <p:embed/>
                  </p:oleObj>
                </mc:Choice>
                <mc:Fallback>
                  <p:oleObj name="Equation" r:id="rId9" imgW="279279" imgH="25389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3963" y="6037263"/>
                          <a:ext cx="363537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7" name="Object 13"/>
            <p:cNvGraphicFramePr>
              <a:graphicFrameLocks noChangeAspect="1"/>
            </p:cNvGraphicFramePr>
            <p:nvPr/>
          </p:nvGraphicFramePr>
          <p:xfrm>
            <a:off x="6416675" y="5354637"/>
            <a:ext cx="241300" cy="275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11" imgW="177569" imgH="202936" progId="Equation.DSMT4">
                    <p:embed/>
                  </p:oleObj>
                </mc:Choice>
                <mc:Fallback>
                  <p:oleObj name="Equation" r:id="rId11" imgW="177569" imgH="202936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6675" y="5354637"/>
                          <a:ext cx="241300" cy="275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619240"/>
              </p:ext>
            </p:extLst>
          </p:nvPr>
        </p:nvGraphicFramePr>
        <p:xfrm>
          <a:off x="981075" y="6196013"/>
          <a:ext cx="47672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3" imgW="3517560" imgH="279360" progId="Equation.DSMT4">
                  <p:embed/>
                </p:oleObj>
              </mc:Choice>
              <mc:Fallback>
                <p:oleObj name="Equation" r:id="rId13" imgW="3517560" imgH="2793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6196013"/>
                        <a:ext cx="47672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07676-111C-440D-83C1-89A64737946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ronskians and Linear Independence (cont.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429000" y="914400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ummary</a:t>
            </a: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050549"/>
              </p:ext>
            </p:extLst>
          </p:nvPr>
        </p:nvGraphicFramePr>
        <p:xfrm>
          <a:off x="2369940" y="2544970"/>
          <a:ext cx="4411098" cy="473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2374900" imgH="254000" progId="Equation.DSMT4">
                  <p:embed/>
                </p:oleObj>
              </mc:Choice>
              <mc:Fallback>
                <p:oleObj name="Equation" r:id="rId4" imgW="2374900" imgH="254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940" y="2544970"/>
                        <a:ext cx="4411098" cy="47365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8836" y="3918556"/>
            <a:ext cx="2677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 </a:t>
            </a:r>
            <a:r>
              <a:rPr lang="en-US" sz="2000" u="sng" dirty="0">
                <a:solidFill>
                  <a:srgbClr val="0000FF"/>
                </a:solidFill>
              </a:rPr>
              <a:t>analytic</a:t>
            </a:r>
            <a:r>
              <a:rPr lang="en-US" sz="2000" dirty="0">
                <a:solidFill>
                  <a:srgbClr val="0000FF"/>
                </a:solidFill>
              </a:rPr>
              <a:t> functions: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40435"/>
              </p:ext>
            </p:extLst>
          </p:nvPr>
        </p:nvGraphicFramePr>
        <p:xfrm>
          <a:off x="2321748" y="4475336"/>
          <a:ext cx="4454796" cy="48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362200" imgH="254000" progId="Equation.DSMT4">
                  <p:embed/>
                </p:oleObj>
              </mc:Choice>
              <mc:Fallback>
                <p:oleObj name="Equation" r:id="rId6" imgW="2362200" imgH="254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748" y="4475336"/>
                        <a:ext cx="4454796" cy="48094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09501" y="1921517"/>
            <a:ext cx="2746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 </a:t>
            </a:r>
            <a:r>
              <a:rPr lang="en-US" sz="2000" u="sng" dirty="0">
                <a:solidFill>
                  <a:srgbClr val="0000FF"/>
                </a:solidFill>
              </a:rPr>
              <a:t>arbitrary</a:t>
            </a:r>
            <a:r>
              <a:rPr lang="en-US" sz="2000" dirty="0">
                <a:solidFill>
                  <a:srgbClr val="0000FF"/>
                </a:solidFill>
              </a:rPr>
              <a:t> functions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061748"/>
              </p:ext>
            </p:extLst>
          </p:nvPr>
        </p:nvGraphicFramePr>
        <p:xfrm>
          <a:off x="984250" y="5737225"/>
          <a:ext cx="7286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4597200" imgH="253800" progId="Equation.DSMT4">
                  <p:embed/>
                </p:oleObj>
              </mc:Choice>
              <mc:Fallback>
                <p:oleObj name="Equation" r:id="rId8" imgW="4597200" imgH="253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5737225"/>
                        <a:ext cx="728662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710813" y="6219825"/>
            <a:ext cx="36150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This is the converse of the first statement.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07676-111C-440D-83C1-89A64737946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ronskians and Linear Independence (cont.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81976" y="789271"/>
            <a:ext cx="3054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ronskian Flowchart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991401" y="1741013"/>
            <a:ext cx="7430706" cy="4217025"/>
            <a:chOff x="991401" y="1741013"/>
            <a:chExt cx="7430706" cy="4217025"/>
          </a:xfrm>
        </p:grpSpPr>
        <p:sp>
          <p:nvSpPr>
            <p:cNvPr id="13" name="Flowchart: Decision 12"/>
            <p:cNvSpPr/>
            <p:nvPr/>
          </p:nvSpPr>
          <p:spPr bwMode="auto">
            <a:xfrm>
              <a:off x="2887579" y="2983831"/>
              <a:ext cx="1963554" cy="1212784"/>
            </a:xfrm>
            <a:prstGeom prst="flowChartDecision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Flowchart: Alternate Process 13"/>
            <p:cNvSpPr/>
            <p:nvPr/>
          </p:nvSpPr>
          <p:spPr bwMode="auto">
            <a:xfrm>
              <a:off x="3137835" y="1741013"/>
              <a:ext cx="1395663" cy="847023"/>
            </a:xfrm>
            <a:prstGeom prst="flowChartAlternateProcess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282215" y="3262967"/>
              <a:ext cx="120315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Is Wronskian identically zero on interval?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244425" y="1930758"/>
              <a:ext cx="12031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Calculate Wronskian</a:t>
              </a:r>
            </a:p>
          </p:txBody>
        </p:sp>
        <p:sp>
          <p:nvSpPr>
            <p:cNvPr id="17" name="Flowchart: Decision 16"/>
            <p:cNvSpPr/>
            <p:nvPr/>
          </p:nvSpPr>
          <p:spPr bwMode="auto">
            <a:xfrm>
              <a:off x="4570395" y="4156508"/>
              <a:ext cx="1963554" cy="1212784"/>
            </a:xfrm>
            <a:prstGeom prst="flowChartDecision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>
              <a:off x="2156058" y="3591383"/>
              <a:ext cx="73152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flipH="1">
              <a:off x="2377439" y="3591383"/>
              <a:ext cx="3176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2290812" y="3176337"/>
              <a:ext cx="4138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No</a:t>
              </a:r>
            </a:p>
          </p:txBody>
        </p:sp>
        <p:sp>
          <p:nvSpPr>
            <p:cNvPr id="26" name="Flowchart: Alternate Process 25"/>
            <p:cNvSpPr/>
            <p:nvPr/>
          </p:nvSpPr>
          <p:spPr bwMode="auto">
            <a:xfrm>
              <a:off x="991401" y="3165108"/>
              <a:ext cx="1172678" cy="847023"/>
            </a:xfrm>
            <a:prstGeom prst="flowChartAlternateProcess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45937" y="3356012"/>
              <a:ext cx="11004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solidFill>
                    <a:srgbClr val="FF0000"/>
                  </a:solidFill>
                </a:rPr>
                <a:t>Linearly independent</a:t>
              </a:r>
            </a:p>
          </p:txBody>
        </p:sp>
        <p:cxnSp>
          <p:nvCxnSpPr>
            <p:cNvPr id="28" name="Straight Arrow Connector 27"/>
            <p:cNvCxnSpPr/>
            <p:nvPr/>
          </p:nvCxnSpPr>
          <p:spPr bwMode="auto">
            <a:xfrm>
              <a:off x="4974658" y="3599405"/>
              <a:ext cx="3176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4830277" y="3594011"/>
              <a:ext cx="73152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4965031" y="3174733"/>
              <a:ext cx="47756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Yes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013159" y="4503021"/>
              <a:ext cx="12031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Are functions analytic?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6647849" y="4762458"/>
              <a:ext cx="3176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6503468" y="4761297"/>
              <a:ext cx="73152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4" name="TextBox 33"/>
            <p:cNvSpPr txBox="1"/>
            <p:nvPr/>
          </p:nvSpPr>
          <p:spPr>
            <a:xfrm>
              <a:off x="6638222" y="4337786"/>
              <a:ext cx="47756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Yes</a:t>
              </a:r>
            </a:p>
          </p:txBody>
        </p:sp>
        <p:sp>
          <p:nvSpPr>
            <p:cNvPr id="35" name="Flowchart: Alternate Process 34"/>
            <p:cNvSpPr/>
            <p:nvPr/>
          </p:nvSpPr>
          <p:spPr bwMode="auto">
            <a:xfrm>
              <a:off x="7249429" y="4328160"/>
              <a:ext cx="1172678" cy="847023"/>
            </a:xfrm>
            <a:prstGeom prst="flowChartAlternateProcess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313590" y="4519064"/>
              <a:ext cx="11004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solidFill>
                    <a:srgbClr val="FF0000"/>
                  </a:solidFill>
                </a:rPr>
                <a:t>Linearly dependent</a:t>
              </a: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>
              <a:off x="3848500" y="4772527"/>
              <a:ext cx="73152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Arrow Connector 37"/>
            <p:cNvCxnSpPr/>
            <p:nvPr/>
          </p:nvCxnSpPr>
          <p:spPr bwMode="auto">
            <a:xfrm flipH="1">
              <a:off x="4050631" y="4766862"/>
              <a:ext cx="3176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9" name="TextBox 38"/>
            <p:cNvSpPr txBox="1"/>
            <p:nvPr/>
          </p:nvSpPr>
          <p:spPr>
            <a:xfrm>
              <a:off x="3964004" y="4358640"/>
              <a:ext cx="4138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No</a:t>
              </a:r>
            </a:p>
          </p:txBody>
        </p:sp>
        <p:sp>
          <p:nvSpPr>
            <p:cNvPr id="40" name="Flowchart: Alternate Process 39"/>
            <p:cNvSpPr/>
            <p:nvPr/>
          </p:nvSpPr>
          <p:spPr bwMode="auto">
            <a:xfrm>
              <a:off x="3166715" y="5404586"/>
              <a:ext cx="1318659" cy="553452"/>
            </a:xfrm>
            <a:prstGeom prst="flowChartAlternateProcess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269377" y="5537739"/>
              <a:ext cx="118711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solidFill>
                    <a:srgbClr val="FF0000"/>
                  </a:solidFill>
                </a:rPr>
                <a:t>Inconclusive</a:t>
              </a:r>
            </a:p>
          </p:txBody>
        </p:sp>
        <p:cxnSp>
          <p:nvCxnSpPr>
            <p:cNvPr id="43" name="Straight Connector 42"/>
            <p:cNvCxnSpPr>
              <a:stCxn id="13" idx="0"/>
            </p:cNvCxnSpPr>
            <p:nvPr/>
          </p:nvCxnSpPr>
          <p:spPr bwMode="auto">
            <a:xfrm flipV="1">
              <a:off x="3869356" y="2589196"/>
              <a:ext cx="0" cy="39463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 rot="5400000">
              <a:off x="3712145" y="2739994"/>
              <a:ext cx="3176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 rot="5400000">
              <a:off x="3703989" y="5038827"/>
              <a:ext cx="3176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 flipV="1">
              <a:off x="3861200" y="4768295"/>
              <a:ext cx="0" cy="62724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>
              <a:stCxn id="17" idx="0"/>
            </p:cNvCxnSpPr>
            <p:nvPr/>
          </p:nvCxnSpPr>
          <p:spPr bwMode="auto">
            <a:xfrm flipV="1">
              <a:off x="5552172" y="3583943"/>
              <a:ext cx="3785" cy="57256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Arrow Connector 50"/>
            <p:cNvCxnSpPr/>
            <p:nvPr/>
          </p:nvCxnSpPr>
          <p:spPr bwMode="auto">
            <a:xfrm rot="5400000">
              <a:off x="5395676" y="3882191"/>
              <a:ext cx="31763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2" name="TextBox 41"/>
          <p:cNvSpPr txBox="1"/>
          <p:nvPr/>
        </p:nvSpPr>
        <p:spPr>
          <a:xfrm>
            <a:off x="5596086" y="1661786"/>
            <a:ext cx="2522982" cy="954107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he Wronskian is used to determine if a set of functions is linearly independent or not on a given interval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07676-111C-440D-83C1-89A64737946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ronskians and Linear Independence (cont.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94006" y="957713"/>
            <a:ext cx="3915495" cy="461665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Note on </a:t>
            </a:r>
            <a:r>
              <a:rPr lang="en-US" sz="2400" u="sng" dirty="0">
                <a:solidFill>
                  <a:srgbClr val="0000FF"/>
                </a:solidFill>
              </a:rPr>
              <a:t>Analytic</a:t>
            </a:r>
            <a:r>
              <a:rPr lang="en-US" sz="2400" dirty="0">
                <a:solidFill>
                  <a:srgbClr val="0000FF"/>
                </a:solidFill>
              </a:rPr>
              <a:t> Function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38772"/>
              </p:ext>
            </p:extLst>
          </p:nvPr>
        </p:nvGraphicFramePr>
        <p:xfrm>
          <a:off x="2314274" y="1793626"/>
          <a:ext cx="44561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4456176" imgH="480207" progId="Equation.DSMT4">
                  <p:embed/>
                </p:oleObj>
              </mc:Choice>
              <mc:Fallback>
                <p:oleObj name="Equation" r:id="rId4" imgW="4456176" imgH="480207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274" y="1793626"/>
                        <a:ext cx="44561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0555" y="2615666"/>
            <a:ext cx="3236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is logically equivalent to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484386"/>
              </p:ext>
            </p:extLst>
          </p:nvPr>
        </p:nvGraphicFramePr>
        <p:xfrm>
          <a:off x="2261001" y="3217946"/>
          <a:ext cx="4767847" cy="50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2501640" imgH="266400" progId="Equation.DSMT4">
                  <p:embed/>
                </p:oleObj>
              </mc:Choice>
              <mc:Fallback>
                <p:oleObj name="Equation" r:id="rId6" imgW="250164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001" y="3217946"/>
                        <a:ext cx="4767847" cy="50741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2887331" y="5141791"/>
          <a:ext cx="3869901" cy="112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2693880" imgH="782640" progId="Equation.DSMT4">
                  <p:embed/>
                </p:oleObj>
              </mc:Choice>
              <mc:Fallback>
                <p:oleObj name="Equation" r:id="rId8" imgW="2693880" imgH="782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331" y="5141791"/>
                        <a:ext cx="3869901" cy="112425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75898" y="4437247"/>
            <a:ext cx="4134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for </a:t>
            </a:r>
            <a:r>
              <a:rPr lang="en-US" u="sng" dirty="0">
                <a:solidFill>
                  <a:srgbClr val="0000FF"/>
                </a:solidFill>
              </a:rPr>
              <a:t>analytic</a:t>
            </a:r>
            <a:r>
              <a:rPr lang="en-US" dirty="0">
                <a:solidFill>
                  <a:srgbClr val="0000FF"/>
                </a:solidFill>
              </a:rPr>
              <a:t> functions we have:</a:t>
            </a:r>
          </a:p>
        </p:txBody>
      </p:sp>
    </p:spTree>
    <p:extLst>
      <p:ext uri="{BB962C8B-B14F-4D97-AF65-F5344CB8AC3E}">
        <p14:creationId xmlns:p14="http://schemas.microsoft.com/office/powerpoint/2010/main" val="8758121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962253" y="1531484"/>
          <a:ext cx="7386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4775200" imgH="241300" progId="Equation.DSMT4">
                  <p:embed/>
                </p:oleObj>
              </mc:Choice>
              <mc:Fallback>
                <p:oleObj name="Equation" r:id="rId4" imgW="4775200" imgH="2413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253" y="1531484"/>
                        <a:ext cx="7386637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07676-111C-440D-83C1-89A64737946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257800" y="5808643"/>
            <a:ext cx="3418113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</a:t>
            </a:r>
            <a:r>
              <a:rPr lang="en-US" sz="1400" dirty="0"/>
              <a:t> </a:t>
            </a:r>
          </a:p>
          <a:p>
            <a:pPr algn="ctr"/>
            <a:r>
              <a:rPr lang="en-US" sz="1400" dirty="0"/>
              <a:t>The three functions are analytic, so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latin typeface="Times New Roman" pitchFamily="18" charset="0"/>
                <a:cs typeface="Times New Roman" pitchFamily="18" charset="0"/>
                <a:sym typeface="Symbol"/>
              </a:rPr>
              <a:t>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1400" dirty="0"/>
              <a:t>is equivalent to linear dependence. 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ronskians and Linear Independence (cont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2885" y="929368"/>
            <a:ext cx="1383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</a:t>
            </a:r>
          </a:p>
        </p:txBody>
      </p:sp>
      <p:sp>
        <p:nvSpPr>
          <p:cNvPr id="9" name="Right Arrow 8"/>
          <p:cNvSpPr/>
          <p:nvPr/>
        </p:nvSpPr>
        <p:spPr bwMode="auto">
          <a:xfrm>
            <a:off x="1138918" y="5335360"/>
            <a:ext cx="400050" cy="256032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1250043" y="4374923"/>
          <a:ext cx="39497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705100" imgH="279400" progId="Equation.DSMT4">
                  <p:embed/>
                </p:oleObj>
              </mc:Choice>
              <mc:Fallback>
                <p:oleObj name="Equation" r:id="rId6" imgW="2705100" imgH="2794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043" y="4374923"/>
                        <a:ext cx="39497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29468" y="5287735"/>
            <a:ext cx="3749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determinant is identically zero.</a:t>
            </a:r>
          </a:p>
        </p:txBody>
      </p:sp>
      <p:sp>
        <p:nvSpPr>
          <p:cNvPr id="11" name="Right Arrow 10"/>
          <p:cNvSpPr/>
          <p:nvPr/>
        </p:nvSpPr>
        <p:spPr bwMode="auto">
          <a:xfrm>
            <a:off x="1491343" y="5878285"/>
            <a:ext cx="400050" cy="256032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81893" y="5830660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Linear dependence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532093"/>
              </p:ext>
            </p:extLst>
          </p:nvPr>
        </p:nvGraphicFramePr>
        <p:xfrm>
          <a:off x="1893662" y="2748825"/>
          <a:ext cx="468849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2692400" imgH="736600" progId="Equation.DSMT4">
                  <p:embed/>
                </p:oleObj>
              </mc:Choice>
              <mc:Fallback>
                <p:oleObj name="Equation" r:id="rId8" imgW="2692400" imgH="736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662" y="2748825"/>
                        <a:ext cx="468849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84366" y="2059576"/>
            <a:ext cx="4079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The three functions are analytic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617028" y="2081348"/>
            <a:ext cx="3070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Note</a:t>
            </a:r>
            <a:r>
              <a:rPr lang="en-US" dirty="0" smtClean="0"/>
              <a:t>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 is arbitrary here.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274519"/>
              </p:ext>
            </p:extLst>
          </p:nvPr>
        </p:nvGraphicFramePr>
        <p:xfrm>
          <a:off x="1007835" y="1450066"/>
          <a:ext cx="70723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4572000" imgH="203200" progId="Equation.DSMT4">
                  <p:embed/>
                </p:oleObj>
              </mc:Choice>
              <mc:Fallback>
                <p:oleObj name="Equation" r:id="rId4" imgW="4572000" imgH="203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835" y="1450066"/>
                        <a:ext cx="707231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07676-111C-440D-83C1-89A64737946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ronskians and Linear Independence (cont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76300" y="742948"/>
            <a:ext cx="1383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</a:t>
            </a: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848175"/>
              </p:ext>
            </p:extLst>
          </p:nvPr>
        </p:nvGraphicFramePr>
        <p:xfrm>
          <a:off x="1602990" y="1956930"/>
          <a:ext cx="57762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3416300" imgH="241300" progId="Equation.DSMT4">
                  <p:embed/>
                </p:oleObj>
              </mc:Choice>
              <mc:Fallback>
                <p:oleObj name="Equation" r:id="rId6" imgW="3416300" imgH="2413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990" y="1956930"/>
                        <a:ext cx="57762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230436"/>
              </p:ext>
            </p:extLst>
          </p:nvPr>
        </p:nvGraphicFramePr>
        <p:xfrm>
          <a:off x="992415" y="3231241"/>
          <a:ext cx="60372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3175000" imgH="482600" progId="Equation.DSMT4">
                  <p:embed/>
                </p:oleObj>
              </mc:Choice>
              <mc:Fallback>
                <p:oleObj name="Equation" r:id="rId8" imgW="3175000" imgH="482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415" y="3231241"/>
                        <a:ext cx="60372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756885"/>
              </p:ext>
            </p:extLst>
          </p:nvPr>
        </p:nvGraphicFramePr>
        <p:xfrm>
          <a:off x="1417638" y="4357005"/>
          <a:ext cx="55102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3035300" imgH="482600" progId="Equation.DSMT4">
                  <p:embed/>
                </p:oleObj>
              </mc:Choice>
              <mc:Fallback>
                <p:oleObj name="Equation" r:id="rId10" imgW="3035300" imgH="482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357005"/>
                        <a:ext cx="55102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 bwMode="auto">
          <a:xfrm>
            <a:off x="904875" y="4671330"/>
            <a:ext cx="342900" cy="238125"/>
          </a:xfrm>
          <a:prstGeom prst="right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4040" y="2773839"/>
            <a:ext cx="2387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llustrate using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dirty="0"/>
              <a:t>:</a:t>
            </a:r>
          </a:p>
        </p:txBody>
      </p:sp>
      <p:graphicFrame>
        <p:nvGraphicFramePr>
          <p:cNvPr id="1177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810544"/>
              </p:ext>
            </p:extLst>
          </p:nvPr>
        </p:nvGraphicFramePr>
        <p:xfrm>
          <a:off x="1985056" y="5450792"/>
          <a:ext cx="24368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1447172" imgH="482391" progId="Equation.DSMT4">
                  <p:embed/>
                </p:oleObj>
              </mc:Choice>
              <mc:Fallback>
                <p:oleObj name="Equation" r:id="rId12" imgW="1447172" imgH="482391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056" y="5450792"/>
                        <a:ext cx="24368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 bwMode="auto">
          <a:xfrm>
            <a:off x="1300843" y="5704112"/>
            <a:ext cx="342900" cy="238125"/>
          </a:xfrm>
          <a:prstGeom prst="right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ight Arrow 15"/>
          <p:cNvSpPr/>
          <p:nvPr/>
        </p:nvSpPr>
        <p:spPr bwMode="auto">
          <a:xfrm>
            <a:off x="4686301" y="5780312"/>
            <a:ext cx="342900" cy="238125"/>
          </a:xfrm>
          <a:prstGeom prst="right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67630" y="5704112"/>
            <a:ext cx="3903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Linear independence on any interva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72293" y="6443508"/>
            <a:ext cx="6973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/>
              <a:t>Note:</a:t>
            </a:r>
            <a:r>
              <a:rPr lang="en-US" sz="1400" dirty="0"/>
              <a:t> These functions are analytic, but here the conclusion does not depend on thi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72594" y="2577737"/>
            <a:ext cx="3070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Note</a:t>
            </a:r>
            <a:r>
              <a:rPr lang="en-US" dirty="0" smtClean="0"/>
              <a:t>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 is arbitrary here.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ronskians for SOLDE*s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740952"/>
              </p:ext>
            </p:extLst>
          </p:nvPr>
        </p:nvGraphicFramePr>
        <p:xfrm>
          <a:off x="1328738" y="876300"/>
          <a:ext cx="5446712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3708360" imgH="3784320" progId="Equation.DSMT4">
                  <p:embed/>
                </p:oleObj>
              </mc:Choice>
              <mc:Fallback>
                <p:oleObj name="Equation" r:id="rId4" imgW="3708360" imgH="37843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876300"/>
                        <a:ext cx="5446712" cy="556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07676-111C-440D-83C1-89A64737946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724185" y="1422842"/>
            <a:ext cx="2129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*SOLDE: Second-Order Linear Differential Equatio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ronskians for SOLDEs (cont.)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042736"/>
              </p:ext>
            </p:extLst>
          </p:nvPr>
        </p:nvGraphicFramePr>
        <p:xfrm>
          <a:off x="1036452" y="737779"/>
          <a:ext cx="7196138" cy="339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5118100" imgH="2413000" progId="Equation.DSMT4">
                  <p:embed/>
                </p:oleObj>
              </mc:Choice>
              <mc:Fallback>
                <p:oleObj name="Equation" r:id="rId4" imgW="5118100" imgH="2413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452" y="737779"/>
                        <a:ext cx="7196138" cy="339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07676-111C-440D-83C1-89A64737946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399" y="5562144"/>
            <a:ext cx="7555832" cy="923330"/>
          </a:xfrm>
          <a:prstGeom prst="rect">
            <a:avLst/>
          </a:prstGeom>
          <a:solidFill>
            <a:srgbClr val="CCFFFF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onclusion:</a:t>
            </a:r>
          </a:p>
          <a:p>
            <a:pPr algn="ctr"/>
            <a:r>
              <a:rPr lang="en-US" dirty="0"/>
              <a:t>If the two solutions to a SOLDE are </a:t>
            </a:r>
            <a:r>
              <a:rPr lang="en-US" u="sng" dirty="0"/>
              <a:t>analytic</a:t>
            </a:r>
            <a:r>
              <a:rPr lang="en-US" dirty="0"/>
              <a:t>, then they must be either linearly dependent or linearly independent </a:t>
            </a:r>
            <a:r>
              <a:rPr lang="en-US" u="sng" dirty="0"/>
              <a:t>everywhere</a:t>
            </a:r>
            <a:r>
              <a:rPr lang="en-US" dirty="0"/>
              <a:t> on the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/>
              <a:t>axis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812912"/>
              </p:ext>
            </p:extLst>
          </p:nvPr>
        </p:nvGraphicFramePr>
        <p:xfrm>
          <a:off x="5056081" y="4395003"/>
          <a:ext cx="26939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1752480" imgH="507960" progId="Equation.DSMT4">
                  <p:embed/>
                </p:oleObj>
              </mc:Choice>
              <mc:Fallback>
                <p:oleObj name="Equation" r:id="rId6" imgW="1752480" imgH="5079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081" y="4395003"/>
                        <a:ext cx="269398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36452" y="4540833"/>
            <a:ext cx="3813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ecall: If the functions are </a:t>
            </a:r>
            <a:r>
              <a:rPr lang="en-US" u="sng" dirty="0">
                <a:solidFill>
                  <a:srgbClr val="0000FF"/>
                </a:solidFill>
              </a:rPr>
              <a:t>analytic</a:t>
            </a:r>
            <a:r>
              <a:rPr lang="en-US" dirty="0">
                <a:solidFill>
                  <a:srgbClr val="0000FF"/>
                </a:solidFill>
              </a:rPr>
              <a:t>: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ronskians for SOLDEs (cont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07676-111C-440D-83C1-89A64737946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86037" y="109728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C00FF"/>
                </a:solidFill>
              </a:rPr>
              <a:t>Example:</a:t>
            </a:r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053038"/>
              </p:ext>
            </p:extLst>
          </p:nvPr>
        </p:nvGraphicFramePr>
        <p:xfrm>
          <a:off x="2800493" y="1477383"/>
          <a:ext cx="2291334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231560" imgH="253800" progId="Equation.DSMT4">
                  <p:embed/>
                </p:oleObj>
              </mc:Choice>
              <mc:Fallback>
                <p:oleObj name="Equation" r:id="rId4" imgW="12315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493" y="1477383"/>
                        <a:ext cx="2291334" cy="472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43965"/>
              </p:ext>
            </p:extLst>
          </p:nvPr>
        </p:nvGraphicFramePr>
        <p:xfrm>
          <a:off x="2674938" y="2828925"/>
          <a:ext cx="30845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1803240" imgH="253800" progId="Equation.DSMT4">
                  <p:embed/>
                </p:oleObj>
              </mc:Choice>
              <mc:Fallback>
                <p:oleObj name="Equation" r:id="rId6" imgW="18032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828925"/>
                        <a:ext cx="30845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35782" y="2396691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General solution:</a:t>
            </a:r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1627188" y="3897313"/>
          <a:ext cx="18240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1028520" imgH="507960" progId="Equation.DSMT4">
                  <p:embed/>
                </p:oleObj>
              </mc:Choice>
              <mc:Fallback>
                <p:oleObj name="Equation" r:id="rId8" imgW="102852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3897313"/>
                        <a:ext cx="18240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26157" y="4995511"/>
            <a:ext cx="28200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Linearly independent </a:t>
            </a:r>
            <a:r>
              <a:rPr lang="en-US" sz="1400" u="sng" dirty="0">
                <a:solidFill>
                  <a:srgbClr val="0000FF"/>
                </a:solidFill>
              </a:rPr>
              <a:t>everywhere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305425" y="3885800"/>
          <a:ext cx="20494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1155600" imgH="507960" progId="Equation.DSMT4">
                  <p:embed/>
                </p:oleObj>
              </mc:Choice>
              <mc:Fallback>
                <p:oleObj name="Equation" r:id="rId10" imgW="115560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3885800"/>
                        <a:ext cx="204946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916906" y="4993911"/>
            <a:ext cx="26805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Linearly dependent </a:t>
            </a:r>
            <a:r>
              <a:rPr lang="en-US" sz="1400" u="sng" dirty="0">
                <a:solidFill>
                  <a:srgbClr val="0000FF"/>
                </a:solidFill>
              </a:rPr>
              <a:t>everywher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976745" y="2856411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(analytic functions)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ear Independence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118633"/>
              </p:ext>
            </p:extLst>
          </p:nvPr>
        </p:nvGraphicFramePr>
        <p:xfrm>
          <a:off x="385763" y="1411288"/>
          <a:ext cx="8461375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6032160" imgH="2286000" progId="Equation.DSMT4">
                  <p:embed/>
                </p:oleObj>
              </mc:Choice>
              <mc:Fallback>
                <p:oleObj name="Equation" r:id="rId4" imgW="6032160" imgH="2286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1411288"/>
                        <a:ext cx="8461375" cy="320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07676-111C-440D-83C1-89A64737946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78306" y="5269831"/>
            <a:ext cx="7700209" cy="646331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Important point: </a:t>
            </a:r>
            <a:r>
              <a:rPr lang="en-US" dirty="0"/>
              <a:t>The interval is important here. Functions can be independent in one region (interval) and dependent in another region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ear Independence (cont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07676-111C-440D-83C1-89A64737946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23875" y="895350"/>
            <a:ext cx="35910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Assume linear </a:t>
            </a:r>
            <a:r>
              <a:rPr lang="en-US" sz="2000" b="1" u="sng" dirty="0">
                <a:solidFill>
                  <a:srgbClr val="0000FF"/>
                </a:solidFill>
              </a:rPr>
              <a:t>dependence</a:t>
            </a:r>
            <a:r>
              <a:rPr lang="en-US" sz="2000" b="1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88068" name="Object 3"/>
          <p:cNvGraphicFramePr>
            <a:graphicFrameLocks noChangeAspect="1"/>
          </p:cNvGraphicFramePr>
          <p:nvPr/>
        </p:nvGraphicFramePr>
        <p:xfrm>
          <a:off x="1400175" y="1541463"/>
          <a:ext cx="61245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898900" imgH="431800" progId="Equation.DSMT4">
                  <p:embed/>
                </p:oleObj>
              </mc:Choice>
              <mc:Fallback>
                <p:oleObj name="Equation" r:id="rId4" imgW="3898900" imgH="4318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541463"/>
                        <a:ext cx="61245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52525" y="2669722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ssume</a:t>
            </a:r>
          </a:p>
        </p:txBody>
      </p:sp>
      <p:graphicFrame>
        <p:nvGraphicFramePr>
          <p:cNvPr id="880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875476"/>
              </p:ext>
            </p:extLst>
          </p:nvPr>
        </p:nvGraphicFramePr>
        <p:xfrm>
          <a:off x="2219325" y="2695575"/>
          <a:ext cx="604092" cy="34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18918" imgH="241195" progId="Equation.DSMT4">
                  <p:embed/>
                </p:oleObj>
              </mc:Choice>
              <mc:Fallback>
                <p:oleObj name="Equation" r:id="rId6" imgW="418918" imgH="241195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2695575"/>
                        <a:ext cx="604092" cy="347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21140"/>
              </p:ext>
            </p:extLst>
          </p:nvPr>
        </p:nvGraphicFramePr>
        <p:xfrm>
          <a:off x="2609850" y="4415688"/>
          <a:ext cx="419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895600" imgH="241300" progId="Equation.DSMT4">
                  <p:embed/>
                </p:oleObj>
              </mc:Choice>
              <mc:Fallback>
                <p:oleObj name="Equation" r:id="rId8" imgW="2895600" imgH="2413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415688"/>
                        <a:ext cx="419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897771"/>
              </p:ext>
            </p:extLst>
          </p:nvPr>
        </p:nvGraphicFramePr>
        <p:xfrm>
          <a:off x="2328070" y="3354174"/>
          <a:ext cx="5796756" cy="69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4216400" imgH="508000" progId="Equation.DSMT4">
                  <p:embed/>
                </p:oleObj>
              </mc:Choice>
              <mc:Fallback>
                <p:oleObj name="Equation" r:id="rId10" imgW="4216400" imgH="5080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070" y="3354174"/>
                        <a:ext cx="5796756" cy="698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78328" y="349925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98553" y="438524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30013" y="5297154"/>
            <a:ext cx="7848600" cy="923330"/>
          </a:xfrm>
          <a:prstGeom prst="rect">
            <a:avLst/>
          </a:prstGeom>
          <a:solidFill>
            <a:srgbClr val="CCFFFF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onclusion:</a:t>
            </a:r>
            <a:r>
              <a:rPr lang="en-US" dirty="0"/>
              <a:t> </a:t>
            </a:r>
          </a:p>
          <a:p>
            <a:pPr algn="ctr"/>
            <a:r>
              <a:rPr lang="en-US" dirty="0"/>
              <a:t>If a set of functions is linearly dependent, then at least one of the functions can be written as a combination of the other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ear Independence (cont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07676-111C-440D-83C1-89A64737946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92364" y="889621"/>
            <a:ext cx="82826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Assume one function can be written as a </a:t>
            </a:r>
            <a:r>
              <a:rPr lang="en-US" sz="2000" b="1" u="sng" dirty="0">
                <a:solidFill>
                  <a:srgbClr val="0000FF"/>
                </a:solidFill>
              </a:rPr>
              <a:t>combination</a:t>
            </a:r>
            <a:r>
              <a:rPr lang="en-US" sz="2000" b="1" dirty="0">
                <a:solidFill>
                  <a:srgbClr val="0000FF"/>
                </a:solidFill>
              </a:rPr>
              <a:t> of the others:</a:t>
            </a:r>
          </a:p>
        </p:txBody>
      </p:sp>
      <p:graphicFrame>
        <p:nvGraphicFramePr>
          <p:cNvPr id="88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897771"/>
              </p:ext>
            </p:extLst>
          </p:nvPr>
        </p:nvGraphicFramePr>
        <p:xfrm>
          <a:off x="1195161" y="1795690"/>
          <a:ext cx="5664753" cy="44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060700" imgH="241300" progId="Equation.DSMT4">
                  <p:embed/>
                </p:oleObj>
              </mc:Choice>
              <mc:Fallback>
                <p:oleObj name="Equation" r:id="rId4" imgW="3060700" imgH="2413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161" y="1795690"/>
                        <a:ext cx="5664753" cy="446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38842" y="2976744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62670" y="5329810"/>
            <a:ext cx="7848600" cy="923330"/>
          </a:xfrm>
          <a:prstGeom prst="rect">
            <a:avLst/>
          </a:prstGeom>
          <a:solidFill>
            <a:srgbClr val="CCFFFF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onclusion:</a:t>
            </a:r>
            <a:r>
              <a:rPr lang="en-US" dirty="0"/>
              <a:t> </a:t>
            </a:r>
          </a:p>
          <a:p>
            <a:pPr algn="ctr"/>
            <a:r>
              <a:rPr lang="en-US" dirty="0"/>
              <a:t>If one function can be written as a combination of the others, then the functions are linearly dependent.</a:t>
            </a:r>
          </a:p>
        </p:txBody>
      </p:sp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1612174" y="3570514"/>
          <a:ext cx="58978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3276600" imgH="254000" progId="Equation.DSMT4">
                  <p:embed/>
                </p:oleObj>
              </mc:Choice>
              <mc:Fallback>
                <p:oleObj name="Equation" r:id="rId6" imgW="3276600" imgH="2540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174" y="3570514"/>
                        <a:ext cx="589788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3109808" y="4267655"/>
          <a:ext cx="2315238" cy="36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511300" imgH="241300" progId="Equation.DSMT4">
                  <p:embed/>
                </p:oleObj>
              </mc:Choice>
              <mc:Fallback>
                <p:oleObj name="Equation" r:id="rId8" imgW="1511300" imgH="2413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808" y="4267655"/>
                        <a:ext cx="2315238" cy="369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420133" y="2428874"/>
            <a:ext cx="21932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(for </a:t>
            </a:r>
            <a:r>
              <a:rPr lang="en-US" sz="1600" u="sng" dirty="0">
                <a:solidFill>
                  <a:srgbClr val="0000FF"/>
                </a:solidFill>
              </a:rPr>
              <a:t>all</a:t>
            </a:r>
            <a:r>
              <a:rPr lang="en-US" sz="1600" dirty="0">
                <a:solidFill>
                  <a:srgbClr val="0000FF"/>
                </a:solidFill>
              </a:rPr>
              <a:t> </a:t>
            </a:r>
            <a:r>
              <a:rPr lang="en-US" sz="1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rgbClr val="0000FF"/>
                </a:solidFill>
              </a:rPr>
              <a:t> in an interval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ear Independence (cont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07676-111C-440D-83C1-89A64737946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953553" y="1225856"/>
            <a:ext cx="2523448" cy="400110"/>
          </a:xfrm>
          <a:prstGeom prst="rect">
            <a:avLst/>
          </a:prstGeom>
          <a:solidFill>
            <a:srgbClr val="CCFFFF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Linear dependence</a:t>
            </a:r>
          </a:p>
        </p:txBody>
      </p:sp>
      <p:sp>
        <p:nvSpPr>
          <p:cNvPr id="4" name="Up-Down Arrow 3"/>
          <p:cNvSpPr/>
          <p:nvPr/>
        </p:nvSpPr>
        <p:spPr bwMode="auto">
          <a:xfrm>
            <a:off x="3915467" y="2097045"/>
            <a:ext cx="559106" cy="1509311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12170" y="4055066"/>
            <a:ext cx="5388705" cy="707886"/>
          </a:xfrm>
          <a:prstGeom prst="rect">
            <a:avLst/>
          </a:prstGeom>
          <a:solidFill>
            <a:srgbClr val="CCFFFF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At least one of the functions can be written as a combination of the other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26432" y="5727031"/>
            <a:ext cx="77122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ote:</a:t>
            </a:r>
            <a:r>
              <a:rPr lang="en-US" dirty="0"/>
              <a:t> When there are only two functions, linear dependence means that one function is a constant times the other one. </a:t>
            </a:r>
          </a:p>
        </p:txBody>
      </p:sp>
    </p:spTree>
    <p:extLst>
      <p:ext uri="{BB962C8B-B14F-4D97-AF65-F5344CB8AC3E}">
        <p14:creationId xmlns:p14="http://schemas.microsoft.com/office/powerpoint/2010/main" val="41182554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ear Independence (cont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07676-111C-440D-83C1-89A64737946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1673225" y="1735138"/>
          <a:ext cx="395763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463800" imgH="457200" progId="Equation.DSMT4">
                  <p:embed/>
                </p:oleObj>
              </mc:Choice>
              <mc:Fallback>
                <p:oleObj name="Equation" r:id="rId4" imgW="2463800" imgH="4572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1735138"/>
                        <a:ext cx="3957638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3" name="Object 17"/>
          <p:cNvGraphicFramePr>
            <a:graphicFrameLocks noChangeAspect="1"/>
          </p:cNvGraphicFramePr>
          <p:nvPr/>
        </p:nvGraphicFramePr>
        <p:xfrm>
          <a:off x="3235325" y="3476275"/>
          <a:ext cx="2491396" cy="1086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917700" imgH="838200" progId="Equation.DSMT4">
                  <p:embed/>
                </p:oleObj>
              </mc:Choice>
              <mc:Fallback>
                <p:oleObj name="Equation" r:id="rId6" imgW="1917700" imgH="8382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3476275"/>
                        <a:ext cx="2491396" cy="1086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5" name="Object 19"/>
          <p:cNvGraphicFramePr>
            <a:graphicFrameLocks noChangeAspect="1"/>
          </p:cNvGraphicFramePr>
          <p:nvPr/>
        </p:nvGraphicFramePr>
        <p:xfrm>
          <a:off x="1754187" y="2905124"/>
          <a:ext cx="4317471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527300" imgH="228600" progId="Equation.DSMT4">
                  <p:embed/>
                </p:oleObj>
              </mc:Choice>
              <mc:Fallback>
                <p:oleObj name="Equation" r:id="rId8" imgW="2527300" imgH="2286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7" y="2905124"/>
                        <a:ext cx="4317471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8675" y="1028700"/>
            <a:ext cx="1382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C00FF"/>
                </a:solidFill>
              </a:rPr>
              <a:t>Examples</a:t>
            </a:r>
          </a:p>
        </p:txBody>
      </p:sp>
      <p:graphicFrame>
        <p:nvGraphicFramePr>
          <p:cNvPr id="101396" name="Object 20"/>
          <p:cNvGraphicFramePr>
            <a:graphicFrameLocks noChangeAspect="1"/>
          </p:cNvGraphicFramePr>
          <p:nvPr/>
        </p:nvGraphicFramePr>
        <p:xfrm>
          <a:off x="1733550" y="4931092"/>
          <a:ext cx="4124325" cy="41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2286000" imgH="228600" progId="Equation.DSMT4">
                  <p:embed/>
                </p:oleObj>
              </mc:Choice>
              <mc:Fallback>
                <p:oleObj name="Equation" r:id="rId10" imgW="2286000" imgH="2286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931092"/>
                        <a:ext cx="4124325" cy="412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7" name="Object 21"/>
          <p:cNvGraphicFramePr>
            <a:graphicFrameLocks noChangeAspect="1"/>
          </p:cNvGraphicFramePr>
          <p:nvPr/>
        </p:nvGraphicFramePr>
        <p:xfrm>
          <a:off x="3249613" y="5461000"/>
          <a:ext cx="192944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308100" imgH="508000" progId="Equation.DSMT4">
                  <p:embed/>
                </p:oleObj>
              </mc:Choice>
              <mc:Fallback>
                <p:oleObj name="Equation" r:id="rId12" imgW="1308100" imgH="5080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5461000"/>
                        <a:ext cx="192944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549592" y="5623637"/>
            <a:ext cx="3239567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Note that we cannot write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dirty="0"/>
              <a:t> as a combination of the other two function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ear Independence (cont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07676-111C-440D-83C1-89A64737946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1029" name="Object 3"/>
          <p:cNvGraphicFramePr>
            <a:graphicFrameLocks noChangeAspect="1"/>
          </p:cNvGraphicFramePr>
          <p:nvPr/>
        </p:nvGraphicFramePr>
        <p:xfrm>
          <a:off x="1808163" y="2209800"/>
          <a:ext cx="2098675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333500" imgH="1320800" progId="Equation.DSMT4">
                  <p:embed/>
                </p:oleObj>
              </mc:Choice>
              <mc:Fallback>
                <p:oleObj name="Equation" r:id="rId4" imgW="1333500" imgH="1320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2209800"/>
                        <a:ext cx="2098675" cy="207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5800" y="1066800"/>
            <a:ext cx="754380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Note:</a:t>
            </a:r>
            <a:r>
              <a:rPr lang="en-US" sz="2000" dirty="0">
                <a:solidFill>
                  <a:srgbClr val="0000FF"/>
                </a:solidFill>
              </a:rPr>
              <a:t> The classification of linear independence depends on the interval for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</a:rPr>
              <a:t> that is being considered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8566" y="4773880"/>
            <a:ext cx="76200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>
              <a:spcAft>
                <a:spcPts val="600"/>
              </a:spcAft>
              <a:buFont typeface="Wingdings" pitchFamily="2" charset="2"/>
              <a:buChar char="Ø"/>
            </a:pPr>
            <a:r>
              <a:rPr lang="en-US" dirty="0"/>
              <a:t>These two functions are linearly </a:t>
            </a:r>
            <a:r>
              <a:rPr lang="en-US" u="sng" dirty="0"/>
              <a:t>independent</a:t>
            </a:r>
            <a:r>
              <a:rPr lang="en-US" dirty="0"/>
              <a:t> on any interval 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/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/>
              <a:t>) that contains </a:t>
            </a:r>
            <a:r>
              <a:rPr lang="en-US" u="sng" dirty="0"/>
              <a:t>positive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 values.</a:t>
            </a:r>
          </a:p>
          <a:p>
            <a:pPr marL="225425" indent="-225425">
              <a:buFont typeface="Wingdings" pitchFamily="2" charset="2"/>
              <a:buChar char="Ø"/>
            </a:pPr>
            <a:r>
              <a:rPr lang="en-US" dirty="0"/>
              <a:t> These two functions are linearly </a:t>
            </a:r>
            <a:r>
              <a:rPr lang="en-US" u="sng" dirty="0"/>
              <a:t>dependent</a:t>
            </a:r>
            <a:r>
              <a:rPr lang="en-US" dirty="0"/>
              <a:t> on any interval that contains </a:t>
            </a:r>
            <a:r>
              <a:rPr lang="en-US" u="sng" dirty="0"/>
              <a:t>only negative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 values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381000" y="1905000"/>
            <a:ext cx="6096000" cy="2057400"/>
          </a:xfrm>
          <a:prstGeom prst="rect">
            <a:avLst/>
          </a:prstGeom>
          <a:solidFill>
            <a:srgbClr val="CC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ronskians and Linear Independence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533400" y="2286000"/>
          <a:ext cx="5605463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4165600" imgH="1117600" progId="Equation.DSMT4">
                  <p:embed/>
                </p:oleObj>
              </mc:Choice>
              <mc:Fallback>
                <p:oleObj name="Equation" r:id="rId4" imgW="4165600" imgH="1117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5605463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07676-111C-440D-83C1-89A64737946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2" name="Picture 4" descr="Józef Maria Hoene-Wroński, by Laurent-Charles Maréchal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3276600"/>
            <a:ext cx="2000250" cy="200025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6858000" y="5334000"/>
            <a:ext cx="189667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400" dirty="0"/>
              <a:t>Josef </a:t>
            </a:r>
            <a:r>
              <a:rPr lang="fr-FR" sz="1400" dirty="0" err="1"/>
              <a:t>Hoëné</a:t>
            </a:r>
            <a:r>
              <a:rPr lang="fr-FR" sz="1400" dirty="0"/>
              <a:t>-Wronski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1143000"/>
            <a:ext cx="85124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Wronskian allows us to test for linear independence on some interval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19200" y="4572000"/>
            <a:ext cx="4495800" cy="646331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e look at whether or not the Wronskian vanishes </a:t>
            </a:r>
            <a:r>
              <a:rPr lang="en-US" u="sng" dirty="0"/>
              <a:t>identically</a:t>
            </a:r>
            <a:r>
              <a:rPr lang="en-US" dirty="0"/>
              <a:t> over an interval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52426" y="5953125"/>
            <a:ext cx="8477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Note:</a:t>
            </a:r>
            <a:r>
              <a:rPr lang="en-US" sz="1600" dirty="0"/>
              <a:t> The fact that the Wronskian vanishes at </a:t>
            </a:r>
            <a:r>
              <a:rPr lang="en-US" sz="1600" u="sng" dirty="0"/>
              <a:t>some</a:t>
            </a:r>
            <a:r>
              <a:rPr lang="en-US" sz="1600" dirty="0"/>
              <a:t> points does not tell us anything useful.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B07676-111C-440D-83C1-89A64737946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399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88045"/>
              </p:ext>
            </p:extLst>
          </p:nvPr>
        </p:nvGraphicFramePr>
        <p:xfrm>
          <a:off x="676275" y="876300"/>
          <a:ext cx="7370763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5575300" imgH="3771900" progId="Equation.DSMT4">
                  <p:embed/>
                </p:oleObj>
              </mc:Choice>
              <mc:Fallback>
                <p:oleObj name="Equation" r:id="rId4" imgW="5575300" imgH="37719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876300"/>
                        <a:ext cx="7370763" cy="497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438400" y="6197925"/>
          <a:ext cx="41100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374900" imgH="254000" progId="Equation.DSMT4">
                  <p:embed/>
                </p:oleObj>
              </mc:Choice>
              <mc:Fallback>
                <p:oleObj name="Equation" r:id="rId6" imgW="2374900" imgH="254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6197925"/>
                        <a:ext cx="4110038" cy="441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ronskians and Linear Independence (cont.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26192" y="6197925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63132" y="1285875"/>
            <a:ext cx="21932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(for </a:t>
            </a:r>
            <a:r>
              <a:rPr lang="en-US" sz="1600" u="sng" dirty="0">
                <a:solidFill>
                  <a:srgbClr val="0000FF"/>
                </a:solidFill>
              </a:rPr>
              <a:t>all</a:t>
            </a:r>
            <a:r>
              <a:rPr lang="en-US" sz="1600" dirty="0">
                <a:solidFill>
                  <a:srgbClr val="0000FF"/>
                </a:solidFill>
              </a:rPr>
              <a:t> </a:t>
            </a:r>
            <a:r>
              <a:rPr lang="en-US" sz="1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rgbClr val="0000FF"/>
                </a:solidFill>
              </a:rPr>
              <a:t> in an interval)</a:t>
            </a:r>
          </a:p>
        </p:txBody>
      </p:sp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1254124" y="5727699"/>
          <a:ext cx="141644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091726" imgH="203112" progId="Equation.DSMT4">
                  <p:embed/>
                </p:oleObj>
              </mc:Choice>
              <mc:Fallback>
                <p:oleObj name="Equation" r:id="rId8" imgW="1091726" imgH="203112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4" y="5727699"/>
                        <a:ext cx="1416447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 flipV="1">
            <a:off x="1123950" y="5467350"/>
            <a:ext cx="0" cy="5238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96</TotalTime>
  <Words>659</Words>
  <Application>Microsoft Office PowerPoint</Application>
  <PresentationFormat>On-screen Show (4:3)</PresentationFormat>
  <Paragraphs>126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Linear Independence</vt:lpstr>
      <vt:lpstr>Linear Independence (cont.)</vt:lpstr>
      <vt:lpstr>Linear Independence (cont.)</vt:lpstr>
      <vt:lpstr>Linear Independence (cont.)</vt:lpstr>
      <vt:lpstr>Linear Independence (cont.)</vt:lpstr>
      <vt:lpstr>Linear Independence (cont.)</vt:lpstr>
      <vt:lpstr>Wronskians and Linear Independence</vt:lpstr>
      <vt:lpstr>Wronskians and Linear Independence (cont.)</vt:lpstr>
      <vt:lpstr>Wronskians and Linear Independence (cont.)</vt:lpstr>
      <vt:lpstr>Wronskians and Linear Independence (cont.)</vt:lpstr>
      <vt:lpstr>Wronskians and Linear Independence (cont.)</vt:lpstr>
      <vt:lpstr>Wronskians and Linear Independence (cont.)</vt:lpstr>
      <vt:lpstr>Wronskians and Linear Independence (cont.)</vt:lpstr>
      <vt:lpstr>Wronskians and Linear Independence (cont.)</vt:lpstr>
      <vt:lpstr>Wronskians for SOLDE*s</vt:lpstr>
      <vt:lpstr>Wronskians for SOLDEs (cont.)</vt:lpstr>
      <vt:lpstr>Wronskians for SOLDEs (cont.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 David Jackson</dc:creator>
  <cp:lastModifiedBy>Jackson, David R</cp:lastModifiedBy>
  <cp:revision>201</cp:revision>
  <cp:lastPrinted>1601-01-01T00:00:00Z</cp:lastPrinted>
  <dcterms:created xsi:type="dcterms:W3CDTF">1601-01-01T00:00:00Z</dcterms:created>
  <dcterms:modified xsi:type="dcterms:W3CDTF">2023-11-07T01:43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